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C33144" w14:textId="77777777" w:rsidR="008D777C" w:rsidRDefault="008D777C" w:rsidP="008D777C">
      <w:pPr>
        <w:pBdr>
          <w:bottom w:val="single" w:sz="4" w:space="1" w:color="auto"/>
        </w:pBdr>
        <w:jc w:val="center"/>
        <w:rPr>
          <w:b/>
        </w:rPr>
      </w:pPr>
      <w:bookmarkStart w:id="0" w:name="_GoBack"/>
      <w:bookmarkEnd w:id="0"/>
      <w:r>
        <w:rPr>
          <w:b/>
        </w:rPr>
        <w:t>Review WS 11.1-11.3 &amp; 11.6</w:t>
      </w:r>
      <w:r w:rsidR="00A80D6E">
        <w:rPr>
          <w:b/>
        </w:rPr>
        <w:t xml:space="preserve"> B</w:t>
      </w:r>
      <w:r w:rsidR="00A80D6E">
        <w:rPr>
          <w:b/>
        </w:rPr>
        <w:tab/>
      </w:r>
      <w:r w:rsidR="00A80D6E">
        <w:rPr>
          <w:b/>
        </w:rPr>
        <w:tab/>
        <w:t>Name:</w:t>
      </w:r>
    </w:p>
    <w:p w14:paraId="19C33145" w14:textId="77777777" w:rsidR="001C5E81" w:rsidRDefault="001C5E81" w:rsidP="001C5E81">
      <w:pPr>
        <w:pStyle w:val="ListParagraph"/>
        <w:ind w:left="990"/>
      </w:pPr>
    </w:p>
    <w:p w14:paraId="19C33146" w14:textId="77777777" w:rsidR="00F26720" w:rsidRDefault="00F26720" w:rsidP="001C5E81">
      <w:pPr>
        <w:pStyle w:val="ListParagraph"/>
        <w:ind w:left="990"/>
      </w:pPr>
    </w:p>
    <w:p w14:paraId="19C33147" w14:textId="77777777" w:rsidR="001C5E81" w:rsidRDefault="00F72E3F" w:rsidP="001C5E81">
      <w:pPr>
        <w:pStyle w:val="ListParagraph"/>
        <w:numPr>
          <w:ilvl w:val="0"/>
          <w:numId w:val="1"/>
        </w:numPr>
      </w:pPr>
      <w:r>
        <w:t xml:space="preserve">Find the sum:  </w:t>
      </w:r>
      <w:r w:rsidR="0012213B">
        <w:t>-4 + 1 + 6 + 11 + …+ 91</w:t>
      </w:r>
    </w:p>
    <w:p w14:paraId="19C33148" w14:textId="77777777" w:rsidR="00F26720" w:rsidRDefault="00F26720" w:rsidP="00F26720">
      <w:pPr>
        <w:pStyle w:val="ListParagraph"/>
      </w:pPr>
    </w:p>
    <w:p w14:paraId="19C33149" w14:textId="77777777" w:rsidR="00F26720" w:rsidRDefault="00F26720" w:rsidP="00F26720">
      <w:pPr>
        <w:pStyle w:val="ListParagraph"/>
      </w:pPr>
    </w:p>
    <w:p w14:paraId="19C3314A" w14:textId="77777777" w:rsidR="00F26720" w:rsidRDefault="00F26720" w:rsidP="00F26720">
      <w:pPr>
        <w:pStyle w:val="ListParagraph"/>
      </w:pPr>
    </w:p>
    <w:p w14:paraId="19C3314B" w14:textId="77777777" w:rsidR="00F26720" w:rsidRDefault="00F26720" w:rsidP="00F26720">
      <w:pPr>
        <w:pStyle w:val="ListParagraph"/>
      </w:pPr>
    </w:p>
    <w:p w14:paraId="19C3314C" w14:textId="77777777" w:rsidR="00F26720" w:rsidRDefault="00F26720" w:rsidP="001C5E81">
      <w:pPr>
        <w:pStyle w:val="ListParagraph"/>
        <w:numPr>
          <w:ilvl w:val="0"/>
          <w:numId w:val="1"/>
        </w:numPr>
      </w:pPr>
      <w:r>
        <w:t xml:space="preserve">Write a formula for the sequence:  </w:t>
      </w:r>
      <w:r w:rsidRPr="00F26720">
        <w:rPr>
          <w:position w:val="-24"/>
        </w:rPr>
        <w:object w:dxaOrig="1939" w:dyaOrig="620" w14:anchorId="19C33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0.75pt" o:ole="">
            <v:imagedata r:id="rId5" o:title=""/>
          </v:shape>
          <o:OLEObject Type="Embed" ProgID="Equation.DSMT4" ShapeID="_x0000_i1025" DrawAspect="Content" ObjectID="_1573905586" r:id="rId6"/>
        </w:object>
      </w:r>
      <w:r>
        <w:t xml:space="preserve"> </w:t>
      </w:r>
    </w:p>
    <w:p w14:paraId="19C3314D" w14:textId="77777777" w:rsidR="001C5E81" w:rsidRDefault="001C5E81" w:rsidP="001C5E81">
      <w:pPr>
        <w:pStyle w:val="ListParagraph"/>
      </w:pPr>
    </w:p>
    <w:p w14:paraId="19C3314E" w14:textId="77777777" w:rsidR="00F26720" w:rsidRDefault="00F26720" w:rsidP="001C5E81">
      <w:pPr>
        <w:pStyle w:val="ListParagraph"/>
      </w:pPr>
    </w:p>
    <w:p w14:paraId="19C3314F" w14:textId="77777777" w:rsidR="001C5E81" w:rsidRDefault="001C5E81" w:rsidP="001C5E81">
      <w:pPr>
        <w:pStyle w:val="ListParagraph"/>
      </w:pPr>
    </w:p>
    <w:p w14:paraId="19C33150" w14:textId="77777777" w:rsidR="00F26720" w:rsidRDefault="00F26720" w:rsidP="001C5E81">
      <w:pPr>
        <w:pStyle w:val="ListParagraph"/>
      </w:pPr>
    </w:p>
    <w:p w14:paraId="19C33151" w14:textId="77777777" w:rsidR="00F72E3F" w:rsidRDefault="00F72E3F" w:rsidP="00F72E3F">
      <w:pPr>
        <w:pStyle w:val="ListParagraph"/>
        <w:numPr>
          <w:ilvl w:val="0"/>
          <w:numId w:val="1"/>
        </w:numPr>
      </w:pPr>
      <w:r>
        <w:t>The second and fifth ter</w:t>
      </w:r>
      <w:r w:rsidR="0012213B">
        <w:t>ms of a geometric sequence are 15</w:t>
      </w:r>
      <w:r>
        <w:t xml:space="preserve"> and </w:t>
      </w:r>
      <w:r w:rsidR="0012213B">
        <w:t>405</w:t>
      </w:r>
      <w:r>
        <w:t xml:space="preserve">, respectively.  Is </w:t>
      </w:r>
      <w:r w:rsidR="0012213B">
        <w:t>32,805</w:t>
      </w:r>
      <w:r>
        <w:t xml:space="preserve"> a term of this sequence?  If so, which term is it?</w:t>
      </w:r>
    </w:p>
    <w:p w14:paraId="19C33152" w14:textId="77777777" w:rsidR="001C5E81" w:rsidRDefault="001C5E81" w:rsidP="001C5E81">
      <w:pPr>
        <w:pStyle w:val="ListParagraph"/>
      </w:pPr>
    </w:p>
    <w:p w14:paraId="19C33153" w14:textId="77777777" w:rsidR="00F26720" w:rsidRDefault="00F26720" w:rsidP="001C5E81">
      <w:pPr>
        <w:pStyle w:val="ListParagraph"/>
      </w:pPr>
    </w:p>
    <w:p w14:paraId="19C33154" w14:textId="77777777" w:rsidR="001C5E81" w:rsidRDefault="001C5E81" w:rsidP="001C5E81">
      <w:pPr>
        <w:pStyle w:val="ListParagraph"/>
      </w:pPr>
    </w:p>
    <w:p w14:paraId="19C33155" w14:textId="77777777" w:rsidR="00A80D6E" w:rsidRDefault="00A80D6E" w:rsidP="001C5E81">
      <w:pPr>
        <w:pStyle w:val="ListParagraph"/>
      </w:pPr>
    </w:p>
    <w:p w14:paraId="19C33156" w14:textId="77777777" w:rsidR="00F26720" w:rsidRDefault="00F26720" w:rsidP="001C5E81">
      <w:pPr>
        <w:pStyle w:val="ListParagraph"/>
      </w:pPr>
    </w:p>
    <w:p w14:paraId="19C33157" w14:textId="77777777" w:rsidR="00A80D6E" w:rsidRDefault="00A80D6E" w:rsidP="001C5E81">
      <w:pPr>
        <w:pStyle w:val="ListParagraph"/>
      </w:pPr>
    </w:p>
    <w:p w14:paraId="19C33158" w14:textId="77777777" w:rsidR="00F72E3F" w:rsidRDefault="0012213B" w:rsidP="00F72E3F">
      <w:pPr>
        <w:pStyle w:val="ListParagraph"/>
        <w:numPr>
          <w:ilvl w:val="0"/>
          <w:numId w:val="1"/>
        </w:numPr>
      </w:pPr>
      <w:r>
        <w:t>An architect designs a theater with 28 seats in the first row, 32 in the second, 36 in the third and so on.  If the theater is to have a seating capacity of 1020, how many rows must the architect use in his design?</w:t>
      </w:r>
    </w:p>
    <w:p w14:paraId="19C33159" w14:textId="77777777" w:rsidR="001C5E81" w:rsidRDefault="001C5E81" w:rsidP="001C5E81">
      <w:pPr>
        <w:pStyle w:val="ListParagraph"/>
      </w:pPr>
    </w:p>
    <w:p w14:paraId="19C3315A" w14:textId="77777777" w:rsidR="00F26720" w:rsidRDefault="00F26720" w:rsidP="001C5E81">
      <w:pPr>
        <w:pStyle w:val="ListParagraph"/>
      </w:pPr>
    </w:p>
    <w:p w14:paraId="19C3315B" w14:textId="77777777" w:rsidR="001C5E81" w:rsidRDefault="001C5E81" w:rsidP="001C5E81">
      <w:pPr>
        <w:pStyle w:val="ListParagraph"/>
      </w:pPr>
    </w:p>
    <w:p w14:paraId="19C3315C" w14:textId="77777777" w:rsidR="00A80D6E" w:rsidRDefault="00A80D6E" w:rsidP="001C5E81">
      <w:pPr>
        <w:pStyle w:val="ListParagraph"/>
      </w:pPr>
    </w:p>
    <w:p w14:paraId="19C3315D" w14:textId="77777777" w:rsidR="00F26720" w:rsidRDefault="00F26720" w:rsidP="001C5E81">
      <w:pPr>
        <w:pStyle w:val="ListParagraph"/>
      </w:pPr>
    </w:p>
    <w:p w14:paraId="19C3315E" w14:textId="77777777" w:rsidR="00A80D6E" w:rsidRDefault="00A80D6E" w:rsidP="001C5E81">
      <w:pPr>
        <w:pStyle w:val="ListParagraph"/>
      </w:pPr>
    </w:p>
    <w:p w14:paraId="19C3315F" w14:textId="77777777" w:rsidR="00F72E3F" w:rsidRDefault="00F72E3F" w:rsidP="00F72E3F">
      <w:pPr>
        <w:pStyle w:val="ListParagraph"/>
        <w:numPr>
          <w:ilvl w:val="0"/>
          <w:numId w:val="1"/>
        </w:numPr>
      </w:pPr>
      <w:r>
        <w:t>Insert</w:t>
      </w:r>
      <w:r w:rsidR="0012213B">
        <w:t xml:space="preserve"> three geometric means between 14</w:t>
      </w:r>
      <w:r>
        <w:t xml:space="preserve">4 and </w:t>
      </w:r>
      <w:r w:rsidR="0012213B">
        <w:t>9</w:t>
      </w:r>
      <w:r>
        <w:t>.  (There may be more than one answer.)</w:t>
      </w:r>
    </w:p>
    <w:p w14:paraId="19C33160" w14:textId="77777777" w:rsidR="00F26720" w:rsidRDefault="00F26720" w:rsidP="00F26720"/>
    <w:p w14:paraId="19C33161" w14:textId="77777777" w:rsidR="00F26720" w:rsidRDefault="00F26720" w:rsidP="00F26720">
      <w:pPr>
        <w:pStyle w:val="ListParagraph"/>
        <w:ind w:left="990"/>
      </w:pPr>
    </w:p>
    <w:p w14:paraId="19C33162" w14:textId="77777777" w:rsidR="00F26720" w:rsidRDefault="00F26720" w:rsidP="00F26720">
      <w:pPr>
        <w:pStyle w:val="ListParagraph"/>
        <w:rPr>
          <w:position w:val="-24"/>
        </w:rPr>
      </w:pPr>
    </w:p>
    <w:p w14:paraId="19C33163" w14:textId="77777777" w:rsidR="00F26720" w:rsidRPr="00F26720" w:rsidRDefault="00F26720" w:rsidP="00F26720">
      <w:pPr>
        <w:pStyle w:val="ListParagraph"/>
        <w:rPr>
          <w:position w:val="-24"/>
        </w:rPr>
      </w:pPr>
    </w:p>
    <w:p w14:paraId="19C33164" w14:textId="77777777" w:rsidR="008D777C" w:rsidRDefault="00F26720" w:rsidP="00F26720">
      <w:pPr>
        <w:pStyle w:val="ListParagraph"/>
        <w:numPr>
          <w:ilvl w:val="0"/>
          <w:numId w:val="1"/>
        </w:numPr>
      </w:pPr>
      <w:r>
        <w:t>Write in sigma notation:  S</w:t>
      </w:r>
      <w:r w:rsidRPr="00F26720">
        <w:rPr>
          <w:vertAlign w:val="subscript"/>
        </w:rPr>
        <w:t>22</w:t>
      </w:r>
      <w:r>
        <w:t xml:space="preserve"> for </w:t>
      </w:r>
      <w:r>
        <w:rPr>
          <w:position w:val="-24"/>
        </w:rPr>
        <w:object w:dxaOrig="1400" w:dyaOrig="620" w14:anchorId="19C33186">
          <v:shape id="_x0000_i1026" type="#_x0000_t75" style="width:69.75pt;height:30.75pt" o:ole="">
            <v:imagedata r:id="rId7" o:title=""/>
          </v:shape>
          <o:OLEObject Type="Embed" ProgID="Equation.3" ShapeID="_x0000_i1026" DrawAspect="Content" ObjectID="_1573905587" r:id="rId8"/>
        </w:object>
      </w:r>
    </w:p>
    <w:p w14:paraId="19C33165" w14:textId="77777777" w:rsidR="00F26720" w:rsidRDefault="00F26720" w:rsidP="00F26720">
      <w:pPr>
        <w:pStyle w:val="ListParagraph"/>
      </w:pPr>
    </w:p>
    <w:p w14:paraId="19C33166" w14:textId="77777777" w:rsidR="00F26720" w:rsidRDefault="00F26720" w:rsidP="00F26720"/>
    <w:p w14:paraId="19C33167" w14:textId="77777777" w:rsidR="00F26720" w:rsidRDefault="00F26720" w:rsidP="00F26720">
      <w:pPr>
        <w:pStyle w:val="ListParagraph"/>
        <w:ind w:left="990"/>
      </w:pPr>
    </w:p>
    <w:p w14:paraId="19C33168" w14:textId="77777777" w:rsidR="00A80D6E" w:rsidRDefault="00A80D6E">
      <w:r>
        <w:br w:type="page"/>
      </w:r>
    </w:p>
    <w:p w14:paraId="19C33169" w14:textId="77777777" w:rsidR="00F26720" w:rsidRDefault="00F26720" w:rsidP="00F26720">
      <w:pPr>
        <w:pStyle w:val="ListParagraph"/>
        <w:numPr>
          <w:ilvl w:val="0"/>
          <w:numId w:val="1"/>
        </w:numPr>
      </w:pPr>
      <w:r>
        <w:lastRenderedPageBreak/>
        <w:t>Find the sum:  5 + 25 + 125 + … + 15,625</w:t>
      </w:r>
    </w:p>
    <w:p w14:paraId="19C3316A" w14:textId="77777777" w:rsidR="00F26720" w:rsidRDefault="00F26720" w:rsidP="00F26720">
      <w:pPr>
        <w:pStyle w:val="ListParagraph"/>
      </w:pPr>
    </w:p>
    <w:p w14:paraId="19C3316B" w14:textId="77777777" w:rsidR="00F26720" w:rsidRDefault="00F26720" w:rsidP="00F26720">
      <w:pPr>
        <w:pStyle w:val="ListParagraph"/>
        <w:ind w:left="990"/>
      </w:pPr>
    </w:p>
    <w:p w14:paraId="19C3316C" w14:textId="77777777" w:rsidR="00F26720" w:rsidRDefault="00F26720" w:rsidP="00F26720"/>
    <w:p w14:paraId="19C3316D" w14:textId="77777777" w:rsidR="00A80D6E" w:rsidRDefault="00A80D6E" w:rsidP="00F26720"/>
    <w:p w14:paraId="19C3316E" w14:textId="77777777" w:rsidR="00F26720" w:rsidRDefault="00F26720" w:rsidP="00F26720">
      <w:pPr>
        <w:pStyle w:val="ListParagraph"/>
        <w:ind w:left="990"/>
      </w:pPr>
    </w:p>
    <w:p w14:paraId="19C3316F" w14:textId="77777777" w:rsidR="00F26720" w:rsidRDefault="00F26720" w:rsidP="00A80D6E">
      <w:pPr>
        <w:pStyle w:val="ListParagraph"/>
        <w:numPr>
          <w:ilvl w:val="0"/>
          <w:numId w:val="1"/>
        </w:numPr>
      </w:pPr>
      <w:r>
        <w:t xml:space="preserve">The sum of a geometric series is 249.92.  The first term is 200 and the third term is 8.  Find n.  </w:t>
      </w:r>
    </w:p>
    <w:p w14:paraId="19C33170" w14:textId="77777777" w:rsidR="00F26720" w:rsidRDefault="00F26720" w:rsidP="00F26720"/>
    <w:p w14:paraId="19C33171" w14:textId="77777777" w:rsidR="00A80D6E" w:rsidRDefault="00A80D6E" w:rsidP="00F26720"/>
    <w:p w14:paraId="19C33172" w14:textId="77777777" w:rsidR="00F26720" w:rsidRDefault="00F26720" w:rsidP="00F26720"/>
    <w:p w14:paraId="19C33173" w14:textId="77777777" w:rsidR="00F26720" w:rsidRDefault="00F26720" w:rsidP="00F26720"/>
    <w:p w14:paraId="19C33174" w14:textId="77777777" w:rsidR="003E61A0" w:rsidRDefault="003E61A0" w:rsidP="00FD598E">
      <w:pPr>
        <w:pStyle w:val="ListParagraph"/>
        <w:ind w:left="634"/>
      </w:pPr>
    </w:p>
    <w:p w14:paraId="19C33175" w14:textId="77777777" w:rsidR="00062DDF" w:rsidRDefault="00062DDF" w:rsidP="00A80D6E">
      <w:pPr>
        <w:pStyle w:val="ListParagraph"/>
        <w:numPr>
          <w:ilvl w:val="0"/>
          <w:numId w:val="1"/>
        </w:numPr>
      </w:pPr>
      <w:r>
        <w:t xml:space="preserve">Expand:  </w:t>
      </w:r>
      <w:r w:rsidR="00A32DFF" w:rsidRPr="00A32DFF">
        <w:rPr>
          <w:position w:val="-10"/>
        </w:rPr>
        <w:object w:dxaOrig="760" w:dyaOrig="360" w14:anchorId="19C33187">
          <v:shape id="_x0000_i1027" type="#_x0000_t75" style="width:38.25pt;height:18pt" o:ole="">
            <v:imagedata r:id="rId9" o:title=""/>
          </v:shape>
          <o:OLEObject Type="Embed" ProgID="Equation.DSMT4" ShapeID="_x0000_i1027" DrawAspect="Content" ObjectID="_1573905588" r:id="rId10"/>
        </w:object>
      </w:r>
    </w:p>
    <w:p w14:paraId="19C33176" w14:textId="77777777" w:rsidR="00F26720" w:rsidRDefault="00F26720" w:rsidP="00F26720"/>
    <w:p w14:paraId="19C33177" w14:textId="77777777" w:rsidR="001C5E81" w:rsidRDefault="001C5E81" w:rsidP="00FD598E">
      <w:pPr>
        <w:pStyle w:val="ListParagraph"/>
        <w:ind w:left="634"/>
      </w:pPr>
    </w:p>
    <w:p w14:paraId="19C33178" w14:textId="77777777" w:rsidR="00A80D6E" w:rsidRDefault="00A80D6E" w:rsidP="00FD598E">
      <w:pPr>
        <w:pStyle w:val="ListParagraph"/>
        <w:ind w:left="634"/>
      </w:pPr>
    </w:p>
    <w:p w14:paraId="19C33179" w14:textId="77777777" w:rsidR="001C5E81" w:rsidRDefault="001C5E81" w:rsidP="00FD598E">
      <w:pPr>
        <w:pStyle w:val="ListParagraph"/>
        <w:ind w:left="634"/>
      </w:pPr>
    </w:p>
    <w:p w14:paraId="19C3317A" w14:textId="77777777" w:rsidR="00062DDF" w:rsidRDefault="00062DDF" w:rsidP="00A80D6E">
      <w:pPr>
        <w:pStyle w:val="ListParagraph"/>
        <w:numPr>
          <w:ilvl w:val="0"/>
          <w:numId w:val="1"/>
        </w:numPr>
      </w:pPr>
      <w:r>
        <w:t xml:space="preserve">Find the term that does not contain x in the expansion of </w:t>
      </w:r>
      <w:r w:rsidR="0012213B" w:rsidRPr="00062DDF">
        <w:rPr>
          <w:position w:val="-28"/>
        </w:rPr>
        <w:object w:dxaOrig="1180" w:dyaOrig="740" w14:anchorId="19C33188">
          <v:shape id="_x0000_i1028" type="#_x0000_t75" style="width:59.25pt;height:36.75pt" o:ole="">
            <v:imagedata r:id="rId11" o:title=""/>
          </v:shape>
          <o:OLEObject Type="Embed" ProgID="Equation.DSMT4" ShapeID="_x0000_i1028" DrawAspect="Content" ObjectID="_1573905589" r:id="rId12"/>
        </w:object>
      </w:r>
    </w:p>
    <w:p w14:paraId="19C3317B" w14:textId="77777777" w:rsidR="0012213B" w:rsidRDefault="0012213B" w:rsidP="0012213B">
      <w:pPr>
        <w:pStyle w:val="ListParagraph"/>
      </w:pPr>
    </w:p>
    <w:p w14:paraId="19C3317C" w14:textId="77777777" w:rsidR="00A80D6E" w:rsidRDefault="00A80D6E" w:rsidP="0012213B">
      <w:pPr>
        <w:pStyle w:val="ListParagraph"/>
      </w:pPr>
    </w:p>
    <w:p w14:paraId="19C3317D" w14:textId="77777777" w:rsidR="00A80D6E" w:rsidRDefault="00A80D6E" w:rsidP="0012213B">
      <w:pPr>
        <w:pStyle w:val="ListParagraph"/>
      </w:pPr>
    </w:p>
    <w:p w14:paraId="19C3317E" w14:textId="77777777" w:rsidR="00A80D6E" w:rsidRDefault="00A80D6E" w:rsidP="0012213B">
      <w:pPr>
        <w:pStyle w:val="ListParagraph"/>
      </w:pPr>
    </w:p>
    <w:p w14:paraId="19C3317F" w14:textId="77777777" w:rsidR="0012213B" w:rsidRDefault="0012213B" w:rsidP="00FD598E">
      <w:pPr>
        <w:pStyle w:val="ListParagraph"/>
        <w:ind w:left="634"/>
      </w:pPr>
    </w:p>
    <w:p w14:paraId="19C33180" w14:textId="77777777" w:rsidR="00F26720" w:rsidRDefault="00F26720" w:rsidP="00FD598E">
      <w:pPr>
        <w:pStyle w:val="ListParagraph"/>
        <w:ind w:left="634"/>
      </w:pPr>
    </w:p>
    <w:p w14:paraId="19C33181" w14:textId="77777777" w:rsidR="0012213B" w:rsidRDefault="0012213B" w:rsidP="00A80D6E">
      <w:pPr>
        <w:pStyle w:val="ListParagraph"/>
        <w:numPr>
          <w:ilvl w:val="0"/>
          <w:numId w:val="1"/>
        </w:numPr>
      </w:pPr>
      <w:r>
        <w:t xml:space="preserve">Factor using the binomial theorem:  </w:t>
      </w:r>
      <w:r w:rsidRPr="0012213B">
        <w:rPr>
          <w:position w:val="-10"/>
        </w:rPr>
        <w:object w:dxaOrig="2880" w:dyaOrig="360" w14:anchorId="19C33189">
          <v:shape id="_x0000_i1029" type="#_x0000_t75" style="width:2in;height:18pt" o:ole="">
            <v:imagedata r:id="rId13" o:title=""/>
          </v:shape>
          <o:OLEObject Type="Embed" ProgID="Equation.DSMT4" ShapeID="_x0000_i1029" DrawAspect="Content" ObjectID="_1573905590" r:id="rId14"/>
        </w:object>
      </w:r>
      <w:r>
        <w:t xml:space="preserve"> </w:t>
      </w:r>
    </w:p>
    <w:p w14:paraId="19C33182" w14:textId="77777777" w:rsidR="001C5E81" w:rsidRDefault="001C5E81" w:rsidP="00FD598E">
      <w:pPr>
        <w:pStyle w:val="ListParagraph"/>
        <w:ind w:left="634"/>
      </w:pPr>
    </w:p>
    <w:p w14:paraId="19C33183" w14:textId="77777777" w:rsidR="00F26720" w:rsidRDefault="00F26720" w:rsidP="00FD598E">
      <w:pPr>
        <w:pStyle w:val="ListParagraph"/>
        <w:ind w:left="634"/>
      </w:pPr>
    </w:p>
    <w:p w14:paraId="19C33184" w14:textId="77777777" w:rsidR="003E61A0" w:rsidRDefault="003E61A0" w:rsidP="00A80D6E"/>
    <w:sectPr w:rsidR="003E61A0" w:rsidSect="008D777C">
      <w:pgSz w:w="12240" w:h="15840"/>
      <w:pgMar w:top="576" w:right="288" w:bottom="720" w:left="288" w:header="720" w:footer="720" w:gutter="0"/>
      <w:cols w:sep="1"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F64AC"/>
    <w:multiLevelType w:val="hybridMultilevel"/>
    <w:tmpl w:val="3F2846F0"/>
    <w:lvl w:ilvl="0" w:tplc="6B4A92A4">
      <w:start w:val="1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D5D4141"/>
    <w:multiLevelType w:val="hybridMultilevel"/>
    <w:tmpl w:val="5AFABFC4"/>
    <w:lvl w:ilvl="0" w:tplc="E0DE5B20">
      <w:start w:val="12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328143C8"/>
    <w:multiLevelType w:val="hybridMultilevel"/>
    <w:tmpl w:val="81D2E112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493948"/>
    <w:multiLevelType w:val="hybridMultilevel"/>
    <w:tmpl w:val="45EC02BA"/>
    <w:lvl w:ilvl="0" w:tplc="BC661AEC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337D0DBF"/>
    <w:multiLevelType w:val="hybridMultilevel"/>
    <w:tmpl w:val="B05401FA"/>
    <w:lvl w:ilvl="0" w:tplc="8794C286">
      <w:start w:val="16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7D712A7B"/>
    <w:multiLevelType w:val="hybridMultilevel"/>
    <w:tmpl w:val="9C5846EC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2E3F"/>
    <w:rsid w:val="00062DDF"/>
    <w:rsid w:val="000D2727"/>
    <w:rsid w:val="0012213B"/>
    <w:rsid w:val="001C5E81"/>
    <w:rsid w:val="002A4A58"/>
    <w:rsid w:val="002D084A"/>
    <w:rsid w:val="003D1355"/>
    <w:rsid w:val="003E61A0"/>
    <w:rsid w:val="004D623B"/>
    <w:rsid w:val="005A3511"/>
    <w:rsid w:val="00735017"/>
    <w:rsid w:val="00746C7D"/>
    <w:rsid w:val="00757188"/>
    <w:rsid w:val="00852C31"/>
    <w:rsid w:val="008D777C"/>
    <w:rsid w:val="00A32DFF"/>
    <w:rsid w:val="00A80D6E"/>
    <w:rsid w:val="00AF5DE8"/>
    <w:rsid w:val="00B57162"/>
    <w:rsid w:val="00B67D09"/>
    <w:rsid w:val="00C14C3C"/>
    <w:rsid w:val="00C40F1A"/>
    <w:rsid w:val="00CB5A9A"/>
    <w:rsid w:val="00DA7590"/>
    <w:rsid w:val="00E04452"/>
    <w:rsid w:val="00F06ADB"/>
    <w:rsid w:val="00F26720"/>
    <w:rsid w:val="00F72E3F"/>
    <w:rsid w:val="00FD5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9C33144"/>
  <w15:docId w15:val="{BA3838CB-C901-4AA2-9D7A-26E9DD148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50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2E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67D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D0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2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on County Schools</Company>
  <LinksUpToDate>false</LinksUpToDate>
  <CharactersWithSpaces>1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ciak</dc:creator>
  <cp:keywords/>
  <dc:description/>
  <cp:lastModifiedBy>Reaves, Nathan</cp:lastModifiedBy>
  <cp:revision>2</cp:revision>
  <cp:lastPrinted>2015-12-04T17:54:00Z</cp:lastPrinted>
  <dcterms:created xsi:type="dcterms:W3CDTF">2017-12-04T20:13:00Z</dcterms:created>
  <dcterms:modified xsi:type="dcterms:W3CDTF">2017-12-04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